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9A956" w14:textId="10F7B6AC" w:rsidR="006752F1" w:rsidRPr="00995B4F" w:rsidRDefault="00995B4F" w:rsidP="00995B4F">
      <w:pPr>
        <w:pStyle w:val="Title"/>
        <w:rPr>
          <w:rFonts w:ascii="Times New Roman" w:hAnsi="Times New Roman" w:cs="Times New Roman"/>
          <w:sz w:val="72"/>
        </w:rPr>
      </w:pPr>
      <w:bookmarkStart w:id="0" w:name="_GoBack"/>
      <w:bookmarkEnd w:id="0"/>
      <w:r w:rsidRPr="00995B4F">
        <w:rPr>
          <w:rFonts w:ascii="Times New Roman" w:hAnsi="Times New Roman" w:cs="Times New Roman"/>
          <w:sz w:val="72"/>
        </w:rPr>
        <w:t>EM4</w:t>
      </w:r>
      <w:r w:rsidR="008317C2">
        <w:rPr>
          <w:rFonts w:ascii="Times New Roman" w:hAnsi="Times New Roman" w:cs="Times New Roman"/>
          <w:sz w:val="72"/>
        </w:rPr>
        <w:t>25</w:t>
      </w:r>
      <w:r w:rsidRPr="00995B4F">
        <w:rPr>
          <w:rFonts w:ascii="Times New Roman" w:hAnsi="Times New Roman" w:cs="Times New Roman"/>
          <w:sz w:val="72"/>
        </w:rPr>
        <w:t xml:space="preserve"> Assignment #6</w:t>
      </w:r>
    </w:p>
    <w:p w14:paraId="29520D7A" w14:textId="77777777" w:rsidR="009C0A61" w:rsidRDefault="009C0A61">
      <w:pPr>
        <w:rPr>
          <w:rStyle w:val="SubtleEmphasis"/>
          <w:rFonts w:ascii="Times New Roman" w:hAnsi="Times New Roman" w:cs="Times New Roman"/>
          <w:sz w:val="24"/>
        </w:rPr>
        <w:sectPr w:rsidR="009C0A61" w:rsidSect="000A029F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BDBD4DD" w14:textId="77777777" w:rsidR="00995B4F" w:rsidRPr="00995B4F" w:rsidRDefault="00995B4F">
      <w:pPr>
        <w:rPr>
          <w:rStyle w:val="SubtleEmphasis"/>
          <w:rFonts w:ascii="Times New Roman" w:hAnsi="Times New Roman" w:cs="Times New Roman"/>
          <w:sz w:val="24"/>
        </w:rPr>
      </w:pPr>
      <w:r w:rsidRPr="00995B4F">
        <w:rPr>
          <w:rStyle w:val="SubtleEmphasis"/>
          <w:rFonts w:ascii="Times New Roman" w:hAnsi="Times New Roman" w:cs="Times New Roman"/>
          <w:sz w:val="24"/>
        </w:rPr>
        <w:t>Problem Statements</w:t>
      </w:r>
    </w:p>
    <w:p w14:paraId="4B82106E" w14:textId="77777777" w:rsidR="00995B4F" w:rsidRDefault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(Based on 6.34) Measurements of thermal conductivity, </w:t>
      </w:r>
      <w:r w:rsidRPr="00995B4F">
        <w:rPr>
          <w:rFonts w:ascii="Times New Roman" w:hAnsi="Times New Roman" w:cs="Times New Roman"/>
          <w:position w:val="-6"/>
          <w:sz w:val="24"/>
        </w:rPr>
        <w:object w:dxaOrig="200" w:dyaOrig="279" w14:anchorId="04BAD4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770175962" r:id="rId9"/>
        </w:object>
      </w:r>
      <w:r>
        <w:rPr>
          <w:rFonts w:ascii="Times New Roman" w:hAnsi="Times New Roman" w:cs="Times New Roman"/>
          <w:sz w:val="24"/>
        </w:rPr>
        <w:t xml:space="preserve"> (W/m-K), of silicon at various temperatures are:</w:t>
      </w:r>
    </w:p>
    <w:p w14:paraId="57BD2640" w14:textId="77777777" w:rsidR="00995B4F" w:rsidRDefault="00995B4F" w:rsidP="00995B4F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F369C81" wp14:editId="6D1EF00E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5943600" cy="61531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E713A5F" w14:textId="77777777" w:rsidR="00995B4F" w:rsidRDefault="00995B4F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data is to be fitted with a function of the form </w:t>
      </w:r>
      <w:r w:rsidRPr="00995B4F">
        <w:rPr>
          <w:rFonts w:ascii="Times New Roman" w:hAnsi="Times New Roman" w:cs="Times New Roman"/>
          <w:position w:val="-10"/>
          <w:sz w:val="24"/>
        </w:rPr>
        <w:object w:dxaOrig="980" w:dyaOrig="320" w14:anchorId="35ED3A4E">
          <v:shape id="_x0000_i1026" type="#_x0000_t75" style="width:48.75pt;height:15.75pt" o:ole="">
            <v:imagedata r:id="rId11" o:title=""/>
          </v:shape>
          <o:OLEObject Type="Embed" ProgID="Equation.DSMT4" ShapeID="_x0000_i1026" DrawAspect="Content" ObjectID="_1770175963" r:id="rId12"/>
        </w:object>
      </w:r>
      <w:r>
        <w:rPr>
          <w:rFonts w:ascii="Times New Roman" w:hAnsi="Times New Roman" w:cs="Times New Roman"/>
          <w:sz w:val="24"/>
        </w:rPr>
        <w:t xml:space="preserve"> Determine which of the nonlinear equations that are listed in Table 6-2 (also presented in Lecture 14) can best fit the data and determine its coefficients.  Make a plot that shows the data points (asterisk marker) and the equation (solid line).</w:t>
      </w:r>
    </w:p>
    <w:p w14:paraId="28D90F2D" w14:textId="77777777" w:rsidR="000A029F" w:rsidRDefault="000A029F" w:rsidP="00995B4F">
      <w:pPr>
        <w:rPr>
          <w:rFonts w:ascii="Times New Roman" w:hAnsi="Times New Roman" w:cs="Times New Roman"/>
          <w:sz w:val="24"/>
        </w:rPr>
      </w:pPr>
    </w:p>
    <w:p w14:paraId="2A2801D3" w14:textId="77777777" w:rsidR="000A029F" w:rsidRDefault="000A029F" w:rsidP="00995B4F">
      <w:pPr>
        <w:rPr>
          <w:rFonts w:ascii="Times New Roman" w:hAnsi="Times New Roman" w:cs="Times New Roman"/>
          <w:sz w:val="24"/>
        </w:rPr>
      </w:pPr>
    </w:p>
    <w:p w14:paraId="5BDAB246" w14:textId="77777777" w:rsidR="000A029F" w:rsidRDefault="000A029F" w:rsidP="00995B4F">
      <w:pPr>
        <w:rPr>
          <w:rFonts w:ascii="Times New Roman" w:hAnsi="Times New Roman" w:cs="Times New Roman"/>
          <w:sz w:val="24"/>
        </w:rPr>
      </w:pPr>
    </w:p>
    <w:p w14:paraId="6FF6113A" w14:textId="77777777" w:rsidR="000A029F" w:rsidRDefault="000A029F" w:rsidP="00995B4F">
      <w:pPr>
        <w:rPr>
          <w:rFonts w:ascii="Times New Roman" w:hAnsi="Times New Roman" w:cs="Times New Roman"/>
          <w:sz w:val="24"/>
        </w:rPr>
      </w:pPr>
    </w:p>
    <w:p w14:paraId="4DFFCA31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68FC97D5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3D59C502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37E7B684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4F51C928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0F9EF041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5F73B698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7530BBE8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69A5B98D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15CC433F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583C8660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24FBFD73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7236DFD1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3E355A39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1FD31BF1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F350B1E" wp14:editId="70F84AC6">
            <wp:simplePos x="0" y="0"/>
            <wp:positionH relativeFrom="margin">
              <wp:align>right</wp:align>
            </wp:positionH>
            <wp:positionV relativeFrom="paragraph">
              <wp:posOffset>342900</wp:posOffset>
            </wp:positionV>
            <wp:extent cx="5943600" cy="74422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4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>2. (Based on 6.15) The following data is given:</w:t>
      </w:r>
    </w:p>
    <w:p w14:paraId="00E3C139" w14:textId="77777777" w:rsidR="00AF5C5D" w:rsidRDefault="00B60AE0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the space below, w</w:t>
      </w:r>
      <w:r w:rsidR="00AF5C5D">
        <w:rPr>
          <w:rFonts w:ascii="Times New Roman" w:hAnsi="Times New Roman" w:cs="Times New Roman"/>
          <w:sz w:val="24"/>
        </w:rPr>
        <w:t>rite the polynomial in Lagrange form that passes through the points</w:t>
      </w:r>
      <w:r>
        <w:rPr>
          <w:rFonts w:ascii="Times New Roman" w:hAnsi="Times New Roman" w:cs="Times New Roman"/>
          <w:sz w:val="24"/>
        </w:rPr>
        <w:t>.</w:t>
      </w:r>
    </w:p>
    <w:p w14:paraId="3C7864ED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71C49AEF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1E78A907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15F94218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16695050" w14:textId="77777777" w:rsidR="00AF5C5D" w:rsidRDefault="00AF5C5D" w:rsidP="00995B4F">
      <w:pPr>
        <w:rPr>
          <w:rFonts w:ascii="Times New Roman" w:hAnsi="Times New Roman" w:cs="Times New Roman"/>
          <w:sz w:val="24"/>
        </w:rPr>
      </w:pPr>
    </w:p>
    <w:p w14:paraId="613ACC60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27BF6B5F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7586F5F2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55964E55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0247F1D1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1D1497B9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3A0D61E9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2E71FFFD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6676464E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6273FD6B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16CDDEF8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72EF958D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6C492AAC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4DF6EA6A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148BCDEF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5268131A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7DB1BF02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26F9A584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</w:p>
    <w:p w14:paraId="524F811C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3. (Based on 6.39) Values of enthalpy per unit mass, </w:t>
      </w:r>
      <w:r w:rsidRPr="00B60AE0">
        <w:rPr>
          <w:rFonts w:ascii="Times New Roman" w:hAnsi="Times New Roman" w:cs="Times New Roman"/>
          <w:position w:val="-10"/>
          <w:sz w:val="24"/>
        </w:rPr>
        <w:object w:dxaOrig="260" w:dyaOrig="320" w14:anchorId="404D5618">
          <v:shape id="_x0000_i1027" type="#_x0000_t75" style="width:12.75pt;height:15.75pt" o:ole="">
            <v:imagedata r:id="rId14" o:title=""/>
          </v:shape>
          <o:OLEObject Type="Embed" ProgID="Equation.DSMT4" ShapeID="_x0000_i1027" DrawAspect="Content" ObjectID="_1770175964" r:id="rId15"/>
        </w:object>
      </w:r>
      <w:r>
        <w:rPr>
          <w:rFonts w:ascii="Times New Roman" w:hAnsi="Times New Roman" w:cs="Times New Roman"/>
          <w:sz w:val="24"/>
        </w:rPr>
        <w:t xml:space="preserve"> of an equilibrium Argon plasma (</w:t>
      </w:r>
      <w:proofErr w:type="spellStart"/>
      <w:r>
        <w:rPr>
          <w:rFonts w:ascii="Times New Roman" w:hAnsi="Times New Roman" w:cs="Times New Roman"/>
          <w:sz w:val="24"/>
        </w:rPr>
        <w:t>Ar</w:t>
      </w:r>
      <w:proofErr w:type="spellEnd"/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Ar</w:t>
      </w:r>
      <w:proofErr w:type="spellEnd"/>
      <w:r w:rsidRPr="00B60AE0">
        <w:rPr>
          <w:rFonts w:ascii="Times New Roman" w:hAnsi="Times New Roman" w:cs="Times New Roman"/>
          <w:sz w:val="24"/>
          <w:vertAlign w:val="superscript"/>
        </w:rPr>
        <w:t>+</w:t>
      </w:r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Ar</w:t>
      </w:r>
      <w:proofErr w:type="spellEnd"/>
      <w:r w:rsidRPr="00B60AE0">
        <w:rPr>
          <w:rFonts w:ascii="Times New Roman" w:hAnsi="Times New Roman" w:cs="Times New Roman"/>
          <w:sz w:val="24"/>
          <w:vertAlign w:val="superscript"/>
        </w:rPr>
        <w:t>++</w:t>
      </w:r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Ar</w:t>
      </w:r>
      <w:proofErr w:type="spellEnd"/>
      <w:r w:rsidRPr="00B60AE0">
        <w:rPr>
          <w:rFonts w:ascii="Times New Roman" w:hAnsi="Times New Roman" w:cs="Times New Roman"/>
          <w:sz w:val="24"/>
          <w:vertAlign w:val="superscript"/>
        </w:rPr>
        <w:t>+++</w:t>
      </w:r>
      <w:r>
        <w:rPr>
          <w:rFonts w:ascii="Times New Roman" w:hAnsi="Times New Roman" w:cs="Times New Roman"/>
          <w:sz w:val="24"/>
        </w:rPr>
        <w:t xml:space="preserve"> ions and electrons) versus temperature are: </w:t>
      </w:r>
    </w:p>
    <w:p w14:paraId="4F18E5F0" w14:textId="77777777" w:rsidR="00AF5C5D" w:rsidRDefault="00B60AE0" w:rsidP="00995B4F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3056A43" wp14:editId="01CA4717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5943600" cy="518160"/>
            <wp:effectExtent l="0" t="0" r="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Write a script that uses interpolation to calculate </w:t>
      </w:r>
      <w:r w:rsidRPr="00B60AE0">
        <w:rPr>
          <w:rFonts w:ascii="Times New Roman" w:hAnsi="Times New Roman" w:cs="Times New Roman"/>
          <w:position w:val="-6"/>
          <w:sz w:val="24"/>
        </w:rPr>
        <w:object w:dxaOrig="200" w:dyaOrig="279" w14:anchorId="24431F90">
          <v:shape id="_x0000_i1028" type="#_x0000_t75" style="width:9.75pt;height:14.25pt" o:ole="">
            <v:imagedata r:id="rId17" o:title=""/>
          </v:shape>
          <o:OLEObject Type="Embed" ProgID="Equation.DSMT4" ShapeID="_x0000_i1028" DrawAspect="Content" ObjectID="_1770175965" r:id="rId18"/>
        </w:object>
      </w:r>
      <w:r>
        <w:rPr>
          <w:rFonts w:ascii="Times New Roman" w:hAnsi="Times New Roman" w:cs="Times New Roman"/>
          <w:sz w:val="24"/>
        </w:rPr>
        <w:t xml:space="preserve"> at temperatures ranging from 5000 K to 30000 K in increments of 500 K.  The program should generate a plot that shows the interpolated points, and the data points from the table (use an asterisk marker).  </w:t>
      </w:r>
    </w:p>
    <w:p w14:paraId="093A0F11" w14:textId="77777777" w:rsidR="00B60AE0" w:rsidRDefault="00B60AE0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For interpolation use Lagrange polynomials as demonstrated in Lecture </w:t>
      </w:r>
      <w:r w:rsidR="00D27BE1">
        <w:rPr>
          <w:rFonts w:ascii="Times New Roman" w:hAnsi="Times New Roman" w:cs="Times New Roman"/>
          <w:sz w:val="24"/>
        </w:rPr>
        <w:t>15.</w:t>
      </w:r>
    </w:p>
    <w:p w14:paraId="1360C1B7" w14:textId="77777777" w:rsidR="00D27BE1" w:rsidRDefault="00D27BE1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For interpolation use MATLAB’s built-in tool </w:t>
      </w:r>
      <w:r w:rsidRPr="00D27BE1">
        <w:rPr>
          <w:rFonts w:ascii="Arial" w:hAnsi="Arial" w:cs="Arial"/>
          <w:sz w:val="24"/>
        </w:rPr>
        <w:t>interp1</w:t>
      </w:r>
      <w:r>
        <w:rPr>
          <w:rFonts w:ascii="Times New Roman" w:hAnsi="Times New Roman" w:cs="Times New Roman"/>
          <w:sz w:val="24"/>
        </w:rPr>
        <w:t xml:space="preserve"> with </w:t>
      </w:r>
      <w:r w:rsidRPr="00D27BE1">
        <w:rPr>
          <w:rFonts w:ascii="Arial" w:hAnsi="Arial" w:cs="Arial"/>
          <w:sz w:val="24"/>
        </w:rPr>
        <w:t>method=’spline’</w:t>
      </w:r>
      <w:r>
        <w:rPr>
          <w:rFonts w:ascii="Times New Roman" w:hAnsi="Times New Roman" w:cs="Times New Roman"/>
          <w:sz w:val="24"/>
        </w:rPr>
        <w:t>.</w:t>
      </w:r>
    </w:p>
    <w:p w14:paraId="01F44859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13884105" w14:textId="77777777" w:rsidR="00B85321" w:rsidRDefault="0035285A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 (Based on 8.1) Given the following data:</w:t>
      </w:r>
    </w:p>
    <w:p w14:paraId="6D33299E" w14:textId="77777777" w:rsidR="00B85321" w:rsidRDefault="0035285A" w:rsidP="00995B4F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B828890" wp14:editId="29BDA7C6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4695825" cy="738489"/>
            <wp:effectExtent l="0" t="0" r="0" b="508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738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Find the first derivative </w:t>
      </w:r>
      <w:r w:rsidRPr="0035285A">
        <w:rPr>
          <w:rFonts w:ascii="Times New Roman" w:hAnsi="Times New Roman" w:cs="Times New Roman"/>
          <w:position w:val="-10"/>
          <w:sz w:val="24"/>
        </w:rPr>
        <w:object w:dxaOrig="600" w:dyaOrig="360" w14:anchorId="581D6776">
          <v:shape id="_x0000_i1029" type="#_x0000_t75" style="width:30pt;height:18pt" o:ole="">
            <v:imagedata r:id="rId20" o:title=""/>
          </v:shape>
          <o:OLEObject Type="Embed" ProgID="Equation.DSMT4" ShapeID="_x0000_i1029" DrawAspect="Content" ObjectID="_1770175966" r:id="rId21"/>
        </w:object>
      </w:r>
      <w:r>
        <w:rPr>
          <w:rFonts w:ascii="Times New Roman" w:hAnsi="Times New Roman" w:cs="Times New Roman"/>
          <w:sz w:val="24"/>
        </w:rPr>
        <w:t xml:space="preserve"> at the point x = 1.3.</w:t>
      </w:r>
    </w:p>
    <w:p w14:paraId="5ED08A35" w14:textId="77777777" w:rsidR="0035285A" w:rsidRDefault="0035285A" w:rsidP="0035285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hree-point forward-difference formula.</w:t>
      </w:r>
    </w:p>
    <w:p w14:paraId="0152FE2E" w14:textId="77777777" w:rsidR="0035285A" w:rsidRDefault="0035285A" w:rsidP="0035285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hree point backward-difference formula.</w:t>
      </w:r>
    </w:p>
    <w:p w14:paraId="67EDE5E7" w14:textId="77777777" w:rsidR="0035285A" w:rsidRPr="0035285A" w:rsidRDefault="0035285A" w:rsidP="0035285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wo-point centered difference formula.</w:t>
      </w:r>
    </w:p>
    <w:p w14:paraId="2C99BBCB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20C616C4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6A6423A2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1EB7F42A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121EC1D5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40FEC24C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0870C71D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69934D6B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530DF051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58C92339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37592CB5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7314DDEA" w14:textId="77777777" w:rsidR="00B85321" w:rsidRDefault="00B85321" w:rsidP="00995B4F">
      <w:pPr>
        <w:rPr>
          <w:rFonts w:ascii="Times New Roman" w:hAnsi="Times New Roman" w:cs="Times New Roman"/>
          <w:sz w:val="24"/>
        </w:rPr>
      </w:pPr>
    </w:p>
    <w:p w14:paraId="029242C3" w14:textId="77777777" w:rsidR="00B85321" w:rsidRDefault="00AE2731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5. (Based on 8.2) Given the following data:</w:t>
      </w:r>
    </w:p>
    <w:p w14:paraId="4017E3EB" w14:textId="77777777" w:rsidR="00AE2731" w:rsidRDefault="00AE2731" w:rsidP="00995B4F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8D3722D" wp14:editId="52CFF500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4581525" cy="737645"/>
            <wp:effectExtent l="0" t="0" r="0" b="5715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73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F8F873C" w14:textId="77777777" w:rsidR="00B85321" w:rsidRDefault="00AE2731" w:rsidP="00995B4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the second derivative </w:t>
      </w:r>
      <w:r w:rsidRPr="00AE2731">
        <w:rPr>
          <w:rFonts w:ascii="Times New Roman" w:hAnsi="Times New Roman" w:cs="Times New Roman"/>
          <w:position w:val="-10"/>
          <w:sz w:val="24"/>
        </w:rPr>
        <w:object w:dxaOrig="639" w:dyaOrig="360" w14:anchorId="7AD32A03">
          <v:shape id="_x0000_i1030" type="#_x0000_t75" style="width:32.25pt;height:18pt" o:ole="">
            <v:imagedata r:id="rId23" o:title=""/>
          </v:shape>
          <o:OLEObject Type="Embed" ProgID="Equation.DSMT4" ShapeID="_x0000_i1030" DrawAspect="Content" ObjectID="_1770175967" r:id="rId24"/>
        </w:object>
      </w:r>
      <w:r>
        <w:rPr>
          <w:rFonts w:ascii="Times New Roman" w:hAnsi="Times New Roman" w:cs="Times New Roman"/>
          <w:sz w:val="24"/>
        </w:rPr>
        <w:t xml:space="preserve"> at the point x = 0.8.</w:t>
      </w:r>
    </w:p>
    <w:p w14:paraId="704409F8" w14:textId="77777777" w:rsidR="00AE2731" w:rsidRDefault="00AE2731" w:rsidP="00AE273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hree-point forward difference formula.</w:t>
      </w:r>
    </w:p>
    <w:p w14:paraId="7D3F74FD" w14:textId="77777777" w:rsidR="00AE2731" w:rsidRDefault="00AE2731" w:rsidP="00AE273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hree-point backward difference formula.</w:t>
      </w:r>
    </w:p>
    <w:p w14:paraId="0677FE88" w14:textId="77777777" w:rsidR="00AE2731" w:rsidRPr="00AE2731" w:rsidRDefault="00AE2731" w:rsidP="00AE273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three-point central difference formula.</w:t>
      </w:r>
    </w:p>
    <w:p w14:paraId="446C5B2F" w14:textId="77777777" w:rsidR="00B85321" w:rsidRPr="00B60AE0" w:rsidRDefault="00B85321" w:rsidP="00995B4F">
      <w:pPr>
        <w:rPr>
          <w:rFonts w:ascii="Times New Roman" w:hAnsi="Times New Roman" w:cs="Times New Roman"/>
          <w:sz w:val="24"/>
        </w:rPr>
      </w:pPr>
    </w:p>
    <w:p w14:paraId="0BF2E142" w14:textId="77777777" w:rsidR="00AF5C5D" w:rsidRDefault="00AF5C5D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7FB869E1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60C2D2D3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2D1ECCAF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119F1BDC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1FFC88F0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361E13A3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3AE433C0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5FA216ED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68567B8E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58CEE148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13A57A2D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4E4CBCDB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70F5F359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26859CB6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6ED9C3DD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333BD5A5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197FE533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5A88893A" w14:textId="77777777" w:rsidR="00B146FC" w:rsidRDefault="00B146FC" w:rsidP="00995B4F">
      <w:pPr>
        <w:rPr>
          <w:rFonts w:ascii="Times New Roman" w:hAnsi="Times New Roman" w:cs="Times New Roman"/>
          <w:b/>
          <w:sz w:val="24"/>
          <w:u w:val="single"/>
        </w:rPr>
      </w:pPr>
    </w:p>
    <w:p w14:paraId="43055CA6" w14:textId="77777777" w:rsidR="000A029F" w:rsidRDefault="00176CB6" w:rsidP="00995B4F">
      <w:pPr>
        <w:rPr>
          <w:rFonts w:ascii="Times New Roman" w:hAnsi="Times New Roman" w:cs="Times New Roman"/>
          <w:b/>
          <w:sz w:val="24"/>
          <w:u w:val="single"/>
        </w:rPr>
      </w:pPr>
      <w:r w:rsidRPr="00176CB6">
        <w:rPr>
          <w:rFonts w:ascii="Times New Roman" w:hAnsi="Times New Roman" w:cs="Times New Roman"/>
          <w:b/>
          <w:sz w:val="24"/>
          <w:u w:val="single"/>
        </w:rPr>
        <w:lastRenderedPageBreak/>
        <w:t>Numerical Answers</w:t>
      </w:r>
    </w:p>
    <w:p w14:paraId="3FC01955" w14:textId="77777777" w:rsidR="00176CB6" w:rsidRDefault="00176CB6" w:rsidP="00176CB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You should at least try all of the methods.  I don’t want to spoil the fun but the best fit should look like the figure with a squared residual of 13.54.</w:t>
      </w:r>
    </w:p>
    <w:p w14:paraId="4798A13A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E2AE7CE" wp14:editId="3F0BA2DA">
            <wp:simplePos x="0" y="0"/>
            <wp:positionH relativeFrom="column">
              <wp:posOffset>3162300</wp:posOffset>
            </wp:positionH>
            <wp:positionV relativeFrom="paragraph">
              <wp:posOffset>93345</wp:posOffset>
            </wp:positionV>
            <wp:extent cx="2400300" cy="1858581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858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56E159F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2B404FA7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5D3C79CE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7419C041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1AF17773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3C8037BE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1DE73A02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4AA92B3A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56EC3B5E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3FAE632F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201FDA58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01081466" w14:textId="77777777" w:rsidR="00176CB6" w:rsidRDefault="00176CB6" w:rsidP="00176CB6">
      <w:pPr>
        <w:pStyle w:val="ListParagraph"/>
        <w:rPr>
          <w:rFonts w:ascii="Times New Roman" w:hAnsi="Times New Roman" w:cs="Times New Roman"/>
          <w:sz w:val="24"/>
        </w:rPr>
      </w:pPr>
    </w:p>
    <w:p w14:paraId="2E0349E6" w14:textId="77777777" w:rsidR="00176CB6" w:rsidRDefault="00B60AE0" w:rsidP="00176CB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o numerical result.</w:t>
      </w:r>
    </w:p>
    <w:p w14:paraId="4F36C2EA" w14:textId="77777777" w:rsidR="00B85321" w:rsidRDefault="00B85321" w:rsidP="00B85321">
      <w:pPr>
        <w:rPr>
          <w:rFonts w:ascii="Times New Roman" w:hAnsi="Times New Roman" w:cs="Times New Roman"/>
          <w:sz w:val="24"/>
        </w:rPr>
      </w:pPr>
    </w:p>
    <w:p w14:paraId="02E05F7E" w14:textId="77777777" w:rsidR="00B85321" w:rsidRDefault="0035285A" w:rsidP="00B8532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3C7356F1" wp14:editId="2FDB3BE9">
            <wp:simplePos x="0" y="0"/>
            <wp:positionH relativeFrom="margin">
              <wp:posOffset>3019425</wp:posOffset>
            </wp:positionH>
            <wp:positionV relativeFrom="paragraph">
              <wp:posOffset>433070</wp:posOffset>
            </wp:positionV>
            <wp:extent cx="2832100" cy="2124075"/>
            <wp:effectExtent l="0" t="0" r="635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rob3b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1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5321">
        <w:rPr>
          <w:rFonts w:ascii="Times New Roman" w:hAnsi="Times New Roman" w:cs="Times New Roman"/>
          <w:sz w:val="24"/>
        </w:rPr>
        <w:t>No numerical result, but the plots are shown below:</w:t>
      </w:r>
    </w:p>
    <w:p w14:paraId="74BC23B6" w14:textId="77777777" w:rsidR="00AE2731" w:rsidRDefault="00AE2731" w:rsidP="00111EC6">
      <w:pPr>
        <w:ind w:left="360"/>
        <w:rPr>
          <w:rFonts w:ascii="Times New Roman" w:hAnsi="Times New Roman" w:cs="Times New Roman"/>
          <w:sz w:val="24"/>
        </w:rPr>
      </w:pPr>
    </w:p>
    <w:p w14:paraId="70B2ED22" w14:textId="77777777" w:rsidR="00AE2731" w:rsidRDefault="00111EC6" w:rsidP="00111EC6">
      <w:pPr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2336" behindDoc="0" locked="0" layoutInCell="1" allowOverlap="1" wp14:anchorId="089623C1" wp14:editId="02E648E2">
            <wp:simplePos x="0" y="0"/>
            <wp:positionH relativeFrom="column">
              <wp:posOffset>9525</wp:posOffset>
            </wp:positionH>
            <wp:positionV relativeFrom="paragraph">
              <wp:posOffset>133985</wp:posOffset>
            </wp:positionV>
            <wp:extent cx="2730500" cy="2047875"/>
            <wp:effectExtent l="0" t="0" r="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rob3a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403767" w14:textId="77777777" w:rsidR="00AE2731" w:rsidRDefault="00AE2731" w:rsidP="00AE2731">
      <w:pPr>
        <w:rPr>
          <w:rFonts w:ascii="Times New Roman" w:hAnsi="Times New Roman" w:cs="Times New Roman"/>
          <w:sz w:val="24"/>
        </w:rPr>
      </w:pPr>
    </w:p>
    <w:p w14:paraId="099A1C40" w14:textId="77777777" w:rsidR="00111EC6" w:rsidRDefault="00AE2731" w:rsidP="00AE273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 1.9955; b) 1.9965; c) 1.9960</w:t>
      </w:r>
    </w:p>
    <w:p w14:paraId="783A6EB5" w14:textId="77777777" w:rsidR="00AE2731" w:rsidRDefault="00AE2731" w:rsidP="00AE2731">
      <w:pPr>
        <w:pStyle w:val="ListParagraph"/>
        <w:rPr>
          <w:rFonts w:ascii="Times New Roman" w:hAnsi="Times New Roman" w:cs="Times New Roman"/>
          <w:sz w:val="24"/>
        </w:rPr>
      </w:pPr>
    </w:p>
    <w:p w14:paraId="74B5FD14" w14:textId="02877F27" w:rsidR="00AE2731" w:rsidRPr="00AE2731" w:rsidRDefault="00AE2731" w:rsidP="00AE273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56370">
        <w:rPr>
          <w:rFonts w:ascii="Times New Roman" w:hAnsi="Times New Roman" w:cs="Times New Roman"/>
          <w:sz w:val="24"/>
        </w:rPr>
        <w:t>20.97</w:t>
      </w:r>
      <w:r>
        <w:rPr>
          <w:rFonts w:ascii="Times New Roman" w:hAnsi="Times New Roman" w:cs="Times New Roman"/>
          <w:sz w:val="24"/>
        </w:rPr>
        <w:t xml:space="preserve">; b) </w:t>
      </w:r>
      <w:r w:rsidR="00335E2C">
        <w:rPr>
          <w:rFonts w:ascii="Times New Roman" w:hAnsi="Times New Roman" w:cs="Times New Roman"/>
          <w:sz w:val="24"/>
        </w:rPr>
        <w:t>75.17</w:t>
      </w:r>
      <w:r>
        <w:rPr>
          <w:rFonts w:ascii="Times New Roman" w:hAnsi="Times New Roman" w:cs="Times New Roman"/>
          <w:sz w:val="24"/>
        </w:rPr>
        <w:t xml:space="preserve">; c) </w:t>
      </w:r>
      <w:r w:rsidR="00335E2C">
        <w:rPr>
          <w:rFonts w:ascii="Times New Roman" w:hAnsi="Times New Roman" w:cs="Times New Roman"/>
          <w:sz w:val="24"/>
        </w:rPr>
        <w:t>38.10</w:t>
      </w:r>
    </w:p>
    <w:sectPr w:rsidR="00AE2731" w:rsidRPr="00AE2731" w:rsidSect="009C0A61">
      <w:headerReference w:type="default" r:id="rId28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8FBD4D" w14:textId="77777777" w:rsidR="004C4B7A" w:rsidRDefault="004C4B7A" w:rsidP="00995B4F">
      <w:pPr>
        <w:spacing w:after="0" w:line="240" w:lineRule="auto"/>
      </w:pPr>
      <w:r>
        <w:separator/>
      </w:r>
    </w:p>
  </w:endnote>
  <w:endnote w:type="continuationSeparator" w:id="0">
    <w:p w14:paraId="2890FD1E" w14:textId="77777777" w:rsidR="004C4B7A" w:rsidRDefault="004C4B7A" w:rsidP="00995B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</w:rPr>
      <w:id w:val="1302962425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</w:r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23216032" w14:textId="77777777" w:rsidR="004908E0" w:rsidRPr="004908E0" w:rsidRDefault="004908E0">
            <w:pPr>
              <w:pStyle w:val="Footer"/>
              <w:rPr>
                <w:rFonts w:ascii="Times New Roman" w:hAnsi="Times New Roman" w:cs="Times New Roman"/>
                <w:sz w:val="24"/>
              </w:rPr>
            </w:pPr>
            <w:r w:rsidRPr="004908E0">
              <w:rPr>
                <w:rFonts w:ascii="Times New Roman" w:hAnsi="Times New Roman" w:cs="Times New Roman"/>
                <w:sz w:val="24"/>
              </w:rPr>
              <w:t xml:space="preserve">Page </w: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4908E0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PAGE </w:instrTex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4908E0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  <w:r w:rsidRPr="004908E0">
              <w:rPr>
                <w:rFonts w:ascii="Times New Roman" w:hAnsi="Times New Roman" w:cs="Times New Roman"/>
                <w:sz w:val="24"/>
              </w:rPr>
              <w:t xml:space="preserve"> of </w: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4908E0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NUMPAGES  </w:instrTex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4908E0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4908E0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</w:p>
        </w:sdtContent>
      </w:sdt>
    </w:sdtContent>
  </w:sdt>
  <w:p w14:paraId="527425F2" w14:textId="77777777" w:rsidR="004908E0" w:rsidRDefault="004908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7901E2" w14:textId="77777777" w:rsidR="004C4B7A" w:rsidRDefault="004C4B7A" w:rsidP="00995B4F">
      <w:pPr>
        <w:spacing w:after="0" w:line="240" w:lineRule="auto"/>
      </w:pPr>
      <w:r>
        <w:separator/>
      </w:r>
    </w:p>
  </w:footnote>
  <w:footnote w:type="continuationSeparator" w:id="0">
    <w:p w14:paraId="543D7CCB" w14:textId="77777777" w:rsidR="004C4B7A" w:rsidRDefault="004C4B7A" w:rsidP="00995B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29302" w14:textId="51B08885" w:rsidR="009C0A61" w:rsidRPr="005D05FE" w:rsidRDefault="009C0A61" w:rsidP="00AF5C5D">
    <w:pPr>
      <w:pStyle w:val="Header"/>
      <w:rPr>
        <w:rFonts w:ascii="Times New Roman" w:hAnsi="Times New Roman" w:cs="Times New Roman"/>
        <w:i/>
        <w:sz w:val="24"/>
      </w:rPr>
    </w:pPr>
    <w:r w:rsidRPr="005D05FE">
      <w:rPr>
        <w:rFonts w:ascii="Times New Roman" w:hAnsi="Times New Roman" w:cs="Times New Roman"/>
        <w:i/>
        <w:sz w:val="24"/>
      </w:rPr>
      <w:t>EM4</w:t>
    </w:r>
    <w:r w:rsidR="008317C2">
      <w:rPr>
        <w:rFonts w:ascii="Times New Roman" w:hAnsi="Times New Roman" w:cs="Times New Roman"/>
        <w:i/>
        <w:sz w:val="24"/>
      </w:rPr>
      <w:t>25</w:t>
    </w:r>
    <w:r w:rsidRPr="005D05FE">
      <w:rPr>
        <w:rFonts w:ascii="Times New Roman" w:hAnsi="Times New Roman" w:cs="Times New Roman"/>
        <w:i/>
        <w:sz w:val="24"/>
      </w:rPr>
      <w:t xml:space="preserve"> Numerical Methods – Assignment #</w:t>
    </w:r>
    <w:r>
      <w:rPr>
        <w:rFonts w:ascii="Times New Roman" w:hAnsi="Times New Roman" w:cs="Times New Roman"/>
        <w:i/>
        <w:sz w:val="24"/>
      </w:rPr>
      <w:t>6</w:t>
    </w:r>
    <w:r w:rsidRPr="005D05FE">
      <w:rPr>
        <w:rFonts w:ascii="Times New Roman" w:hAnsi="Times New Roman" w:cs="Times New Roman"/>
        <w:i/>
        <w:sz w:val="24"/>
      </w:rPr>
      <w:t xml:space="preserve"> Problem Statements</w:t>
    </w:r>
  </w:p>
  <w:p w14:paraId="582E9AC0" w14:textId="77777777" w:rsidR="009C0A61" w:rsidRDefault="009C0A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0773D9"/>
    <w:multiLevelType w:val="hybridMultilevel"/>
    <w:tmpl w:val="63F89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1949BC"/>
    <w:multiLevelType w:val="hybridMultilevel"/>
    <w:tmpl w:val="C256DF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E24A20"/>
    <w:multiLevelType w:val="hybridMultilevel"/>
    <w:tmpl w:val="9DC61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5B4F"/>
    <w:rsid w:val="000A029F"/>
    <w:rsid w:val="000E7F58"/>
    <w:rsid w:val="00111EC6"/>
    <w:rsid w:val="00176CB6"/>
    <w:rsid w:val="001A1245"/>
    <w:rsid w:val="001F59BA"/>
    <w:rsid w:val="00335E2C"/>
    <w:rsid w:val="0035285A"/>
    <w:rsid w:val="004908E0"/>
    <w:rsid w:val="004C4B7A"/>
    <w:rsid w:val="00656370"/>
    <w:rsid w:val="006752F1"/>
    <w:rsid w:val="00677683"/>
    <w:rsid w:val="008317C2"/>
    <w:rsid w:val="00995B4F"/>
    <w:rsid w:val="009C0A61"/>
    <w:rsid w:val="00AE2731"/>
    <w:rsid w:val="00AF5C5D"/>
    <w:rsid w:val="00B146FC"/>
    <w:rsid w:val="00B60AE0"/>
    <w:rsid w:val="00B85321"/>
    <w:rsid w:val="00C5406A"/>
    <w:rsid w:val="00CC0BFF"/>
    <w:rsid w:val="00D27BE1"/>
    <w:rsid w:val="00FE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2AB0C1"/>
  <w15:chartTrackingRefBased/>
  <w15:docId w15:val="{CA9AF5E5-1F41-4A77-A85A-F92DAC495D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95B4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95B4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995B4F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99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5B4F"/>
  </w:style>
  <w:style w:type="paragraph" w:styleId="Footer">
    <w:name w:val="footer"/>
    <w:basedOn w:val="Normal"/>
    <w:link w:val="FooterChar"/>
    <w:uiPriority w:val="99"/>
    <w:unhideWhenUsed/>
    <w:rsid w:val="0099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5B4F"/>
  </w:style>
  <w:style w:type="paragraph" w:styleId="ListParagraph">
    <w:name w:val="List Paragraph"/>
    <w:basedOn w:val="Normal"/>
    <w:uiPriority w:val="34"/>
    <w:qFormat/>
    <w:rsid w:val="00995B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63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637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5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ted States Naval Academy</Company>
  <LinksUpToDate>false</LinksUpToDate>
  <CharactersWithSpaces>2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APT USN USNA Annapolis</dc:creator>
  <cp:keywords/>
  <dc:description/>
  <cp:lastModifiedBy>Blair, Stuart R CAPT USN USNA Annapolis</cp:lastModifiedBy>
  <cp:revision>14</cp:revision>
  <cp:lastPrinted>2024-02-23T11:46:00Z</cp:lastPrinted>
  <dcterms:created xsi:type="dcterms:W3CDTF">2023-02-24T12:44:00Z</dcterms:created>
  <dcterms:modified xsi:type="dcterms:W3CDTF">2024-02-2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